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1"/>
  </p:notesMasterIdLst>
  <p:handoutMasterIdLst>
    <p:handoutMasterId r:id="rId42"/>
  </p:handoutMasterIdLst>
  <p:sldIdLst>
    <p:sldId id="552" r:id="rId2"/>
    <p:sldId id="555" r:id="rId3"/>
    <p:sldId id="557" r:id="rId4"/>
    <p:sldId id="558" r:id="rId5"/>
    <p:sldId id="560" r:id="rId6"/>
    <p:sldId id="559" r:id="rId7"/>
    <p:sldId id="583" r:id="rId8"/>
    <p:sldId id="561" r:id="rId9"/>
    <p:sldId id="584" r:id="rId10"/>
    <p:sldId id="563" r:id="rId11"/>
    <p:sldId id="564" r:id="rId12"/>
    <p:sldId id="565" r:id="rId13"/>
    <p:sldId id="566" r:id="rId14"/>
    <p:sldId id="562" r:id="rId15"/>
    <p:sldId id="567" r:id="rId16"/>
    <p:sldId id="585" r:id="rId17"/>
    <p:sldId id="568" r:id="rId18"/>
    <p:sldId id="569" r:id="rId19"/>
    <p:sldId id="570" r:id="rId20"/>
    <p:sldId id="571" r:id="rId21"/>
    <p:sldId id="582" r:id="rId22"/>
    <p:sldId id="586" r:id="rId23"/>
    <p:sldId id="573" r:id="rId24"/>
    <p:sldId id="587" r:id="rId25"/>
    <p:sldId id="588" r:id="rId26"/>
    <p:sldId id="589" r:id="rId27"/>
    <p:sldId id="576" r:id="rId28"/>
    <p:sldId id="595" r:id="rId29"/>
    <p:sldId id="577" r:id="rId30"/>
    <p:sldId id="596" r:id="rId31"/>
    <p:sldId id="578" r:id="rId32"/>
    <p:sldId id="590" r:id="rId33"/>
    <p:sldId id="591" r:id="rId34"/>
    <p:sldId id="580" r:id="rId35"/>
    <p:sldId id="592" r:id="rId36"/>
    <p:sldId id="593" r:id="rId37"/>
    <p:sldId id="594" r:id="rId38"/>
    <p:sldId id="597" r:id="rId39"/>
    <p:sldId id="325" r:id="rId40"/>
  </p:sldIdLst>
  <p:sldSz cx="9144000" cy="6858000" type="screen4x3"/>
  <p:notesSz cx="9309100" cy="70532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66"/>
    <a:srgbClr val="BB0788"/>
    <a:srgbClr val="FEF1E6"/>
    <a:srgbClr val="FEF6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9322" autoAdjust="0"/>
  </p:normalViewPr>
  <p:slideViewPr>
    <p:cSldViewPr>
      <p:cViewPr varScale="1">
        <p:scale>
          <a:sx n="71" d="100"/>
          <a:sy n="71" d="100"/>
        </p:scale>
        <p:origin x="129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6" y="351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73003" y="0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0A275CD0-BF64-4EDA-A390-EA27F5FF7906}" type="datetimeFigureOut">
              <a:rPr lang="en-GB" smtClean="0"/>
              <a:pPr/>
              <a:t>24/02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99376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73003" y="6699376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116C7654-C7C7-4BC9-B3D0-68A06137D36C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68300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73003" y="0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/>
          <a:lstStyle>
            <a:lvl1pPr algn="r">
              <a:defRPr sz="1200"/>
            </a:lvl1pPr>
          </a:lstStyle>
          <a:p>
            <a:fld id="{05F38015-AD98-4867-8B7A-4101F60AD33A}" type="datetimeFigureOut">
              <a:rPr lang="en-GB" smtClean="0"/>
              <a:pPr/>
              <a:t>24/02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2425" y="528638"/>
            <a:ext cx="3525838" cy="26447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497" tIns="46749" rIns="93497" bIns="46749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30910" y="3350300"/>
            <a:ext cx="7447280" cy="3173968"/>
          </a:xfrm>
          <a:prstGeom prst="rect">
            <a:avLst/>
          </a:prstGeom>
        </p:spPr>
        <p:txBody>
          <a:bodyPr vert="horz" lIns="93497" tIns="46749" rIns="93497" bIns="467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99376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73003" y="6699376"/>
            <a:ext cx="4033943" cy="352663"/>
          </a:xfrm>
          <a:prstGeom prst="rect">
            <a:avLst/>
          </a:prstGeom>
        </p:spPr>
        <p:txBody>
          <a:bodyPr vert="horz" lIns="93497" tIns="46749" rIns="93497" bIns="46749" rtlCol="0" anchor="b"/>
          <a:lstStyle>
            <a:lvl1pPr algn="r">
              <a:defRPr sz="1200"/>
            </a:lvl1pPr>
          </a:lstStyle>
          <a:p>
            <a:fld id="{359B5A4E-08A9-457D-89E6-C51BF6DBFCFA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3475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5BD45-B5A0-4654-B232-F8508C108E19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46747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1137DE-43BB-4FE1-83D7-CCD88AE3FBF5}" type="datetime1">
              <a:rPr lang="en-GB" smtClean="0"/>
              <a:t>2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05DA82-EDDE-4861-88F2-0AE27D4E6168}" type="datetime1">
              <a:rPr lang="en-GB" smtClean="0"/>
              <a:t>2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656C31-2C7B-4B3D-9B61-644248A33185}" type="datetime1">
              <a:rPr lang="en-GB" smtClean="0"/>
              <a:t>2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7BBBC9-F849-4037-A730-3C5688FDC370}" type="datetime1">
              <a:rPr lang="en-GB" smtClean="0"/>
              <a:t>2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12263-96F9-4160-9712-7E11BA676B14}" type="datetime1">
              <a:rPr lang="en-GB" smtClean="0"/>
              <a:t>2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D7BB3E-F917-42FD-8CB0-02748EAB43D3}" type="datetime1">
              <a:rPr lang="en-GB" smtClean="0"/>
              <a:t>24/0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97497-D912-4C7B-9077-561C7C70016A}" type="datetime1">
              <a:rPr lang="en-GB" smtClean="0"/>
              <a:t>24/02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B3DAE3-1DC8-4184-9265-D1121529723E}" type="datetime1">
              <a:rPr lang="en-GB" smtClean="0"/>
              <a:t>24/02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56FCE5-88D2-4ED4-99C6-A9CBBA995396}" type="datetime1">
              <a:rPr lang="en-GB" smtClean="0"/>
              <a:t>24/02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788AF-A503-47BF-A400-DFC413FBF4F5}" type="datetime1">
              <a:rPr lang="en-GB" smtClean="0"/>
              <a:t>24/0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A2BE4-D7D6-4725-84B9-06CDA42A8772}" type="datetime1">
              <a:rPr lang="en-GB" smtClean="0"/>
              <a:t>24/02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F695F1-26DC-4008-8D2C-9C58E34FED4E}" type="datetime1">
              <a:rPr lang="en-GB" smtClean="0"/>
              <a:t>24/02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0D5CAB-8BF0-4EA3-BAE4-9835C852A49B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imtiaz.hussain@dsu.muet.edu.p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jpeg"/><Relationship Id="rId4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image" Target="../media/image19.jpeg"/><Relationship Id="rId4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4.jpeg"/><Relationship Id="rId4" Type="http://schemas.openxmlformats.org/officeDocument/2006/relationships/image" Target="../media/image53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://imtiazhussainkalwar.weebly.com/" TargetMode="Externa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jpeg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emf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1680" y="2817674"/>
            <a:ext cx="585631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Dr. Imtiaz Hussain</a:t>
            </a:r>
          </a:p>
          <a:p>
            <a:pPr algn="ctr"/>
            <a:r>
              <a:rPr lang="en-GB" sz="1600" dirty="0" smtClean="0"/>
              <a:t>Associate Professor (Control Systems),</a:t>
            </a:r>
          </a:p>
          <a:p>
            <a:pPr algn="ctr"/>
            <a:r>
              <a:rPr lang="en-GB" sz="1600" dirty="0" smtClean="0"/>
              <a:t>Department of Electrical </a:t>
            </a:r>
            <a:r>
              <a:rPr lang="en-GB" sz="1600" dirty="0"/>
              <a:t>Engineering</a:t>
            </a:r>
            <a:endParaRPr lang="en-GB" sz="1600" dirty="0" smtClean="0"/>
          </a:p>
          <a:p>
            <a:pPr algn="ctr"/>
            <a:r>
              <a:rPr lang="en-GB" sz="1600" dirty="0" smtClean="0"/>
              <a:t>DHA Suffa University, Karachi, Pakistan</a:t>
            </a:r>
          </a:p>
          <a:p>
            <a:pPr algn="ctr"/>
            <a:r>
              <a:rPr lang="en-GB" dirty="0" smtClean="0"/>
              <a:t>email: 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  <a:hlinkClick r:id="rId3"/>
              </a:rPr>
              <a:t>imtiaz.hussain@dsu.edu.pk</a:t>
            </a:r>
            <a:endParaRPr lang="en-GB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r>
              <a:rPr lang="en-GB" dirty="0" smtClean="0"/>
              <a:t>URL :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http://imtiazhussainkalwar.weebly.com/</a:t>
            </a:r>
            <a:endParaRPr lang="en-GB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6200" y="1386751"/>
            <a:ext cx="8991600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lt"/>
              </a:rPr>
              <a:t>Lecture-2</a:t>
            </a:r>
          </a:p>
          <a:p>
            <a:pPr algn="ctr"/>
            <a:endParaRPr lang="en-GB" sz="14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  <a:p>
            <a:pPr algn="ctr"/>
            <a:r>
              <a:rPr lang="en-US" sz="2700" dirty="0"/>
              <a:t>Mathematical Description of Continuous-Time Signals</a:t>
            </a:r>
            <a:endParaRPr lang="en-GB" sz="2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5688964"/>
            <a:ext cx="9144000" cy="1169036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1165240" y="16914"/>
            <a:ext cx="7959435" cy="1169036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295400" y="89397"/>
            <a:ext cx="7848600" cy="1143000"/>
          </a:xfrm>
        </p:spPr>
        <p:txBody>
          <a:bodyPr>
            <a:noAutofit/>
          </a:bodyPr>
          <a:lstStyle/>
          <a:p>
            <a:pPr algn="ctr"/>
            <a:r>
              <a:rPr lang="en-US" sz="4200" b="1" dirty="0" smtClean="0"/>
              <a:t>Signals &amp; Systems (EE-2043)</a:t>
            </a:r>
            <a:endParaRPr lang="en-GB" sz="4200" dirty="0"/>
          </a:p>
        </p:txBody>
      </p:sp>
      <p:sp>
        <p:nvSpPr>
          <p:cNvPr id="9" name="TextBox 8"/>
          <p:cNvSpPr txBox="1"/>
          <p:nvPr/>
        </p:nvSpPr>
        <p:spPr>
          <a:xfrm>
            <a:off x="1611290" y="4572000"/>
            <a:ext cx="58563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Spring 2020</a:t>
            </a:r>
          </a:p>
          <a:p>
            <a:pPr algn="ctr"/>
            <a:r>
              <a:rPr lang="en-GB" sz="2400" dirty="0" smtClean="0"/>
              <a:t>4</a:t>
            </a:r>
            <a:r>
              <a:rPr lang="en-GB" sz="2400" baseline="30000" dirty="0" smtClean="0"/>
              <a:t>th</a:t>
            </a:r>
            <a:r>
              <a:rPr lang="en-GB" sz="2400" dirty="0" smtClean="0"/>
              <a:t> Semester  (BE-EE-4A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950" y="0"/>
            <a:ext cx="1185950" cy="11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02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usoids and Exponent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30387"/>
            <a:ext cx="8839200" cy="4525963"/>
          </a:xfrm>
        </p:spPr>
        <p:txBody>
          <a:bodyPr>
            <a:normAutofit/>
          </a:bodyPr>
          <a:lstStyle/>
          <a:p>
            <a:pPr algn="just"/>
            <a:r>
              <a:rPr lang="en-US" sz="2800" dirty="0"/>
              <a:t>Sinusoids and exponentials are very common in signal and system analysis </a:t>
            </a:r>
            <a:r>
              <a:rPr lang="en-US" sz="2800" dirty="0" smtClean="0"/>
              <a:t>because most </a:t>
            </a:r>
            <a:r>
              <a:rPr lang="en-US" sz="2800" dirty="0"/>
              <a:t>continuous-time systems can be </a:t>
            </a:r>
            <a:r>
              <a:rPr lang="en-US" sz="2800" dirty="0" smtClean="0"/>
              <a:t>described by </a:t>
            </a:r>
            <a:r>
              <a:rPr lang="en-US" sz="2800" dirty="0"/>
              <a:t>linear</a:t>
            </a:r>
            <a:r>
              <a:rPr lang="en-US" sz="2800" dirty="0" smtClean="0"/>
              <a:t>, constant-coefficient</a:t>
            </a:r>
            <a:r>
              <a:rPr lang="en-US" sz="2800" dirty="0"/>
              <a:t>, ordinary differential equations whose </a:t>
            </a:r>
            <a:r>
              <a:rPr lang="en-US" sz="2800" dirty="0" smtClean="0"/>
              <a:t>eigen-functions </a:t>
            </a:r>
            <a:r>
              <a:rPr lang="en-US" sz="2800" dirty="0"/>
              <a:t>are </a:t>
            </a:r>
            <a:r>
              <a:rPr lang="en-US" sz="2800" dirty="0" smtClean="0"/>
              <a:t>complex exponentials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3061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094" y="76200"/>
            <a:ext cx="8229600" cy="868362"/>
          </a:xfrm>
        </p:spPr>
        <p:txBody>
          <a:bodyPr/>
          <a:lstStyle/>
          <a:p>
            <a:r>
              <a:rPr lang="en-US" dirty="0" smtClean="0"/>
              <a:t>Complex Sinusoid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935597"/>
                <a:ext cx="8229600" cy="4525963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sz="2800" dirty="0"/>
                  <a:t>Any function of the </a:t>
                </a:r>
                <a:r>
                  <a:rPr lang="en-US" sz="2800" dirty="0" smtClean="0"/>
                  <a:t>for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∅)</m:t>
                        </m:r>
                      </m:sup>
                    </m:sSup>
                  </m:oMath>
                </a14:m>
                <a:r>
                  <a:rPr lang="en-US" sz="2800" dirty="0" smtClean="0"/>
                  <a:t> are called </a:t>
                </a:r>
                <a:r>
                  <a:rPr lang="en-US" sz="2800" dirty="0"/>
                  <a:t>a complex </a:t>
                </a:r>
                <a:r>
                  <a:rPr lang="en-US" sz="2800" dirty="0" smtClean="0"/>
                  <a:t>sinusoid.</a:t>
                </a:r>
              </a:p>
              <a:p>
                <a:pPr algn="just"/>
                <a:endParaRPr lang="en-US" sz="2800" dirty="0" smtClean="0"/>
              </a:p>
              <a:p>
                <a:pPr algn="just"/>
                <a:r>
                  <a:rPr lang="en-US" sz="2800" dirty="0"/>
                  <a:t>Using Euler's identity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935597"/>
                <a:ext cx="8229600" cy="4525963"/>
              </a:xfrm>
              <a:blipFill rotWithShape="0">
                <a:blip r:embed="rId2"/>
                <a:stretch>
                  <a:fillRect l="-1333" t="-808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1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15470" y="3492958"/>
                <a:ext cx="7036670" cy="541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∅)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∅</m:t>
                              </m:r>
                            </m:e>
                          </m:d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𝐴</m:t>
                          </m:r>
                          <m:func>
                            <m:funcPr>
                              <m:ctrlP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∅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470" y="3492958"/>
                <a:ext cx="7036670" cy="54188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15470" y="4353142"/>
                <a:ext cx="2959400" cy="8819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470" y="4353142"/>
                <a:ext cx="2959400" cy="88197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37110" y="5747700"/>
                <a:ext cx="2909707" cy="9603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110" y="5747700"/>
                <a:ext cx="2909707" cy="96032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544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"/>
          <p:cNvSpPr>
            <a:spLocks noChangeArrowheads="1"/>
          </p:cNvSpPr>
          <p:nvPr/>
        </p:nvSpPr>
        <p:spPr bwMode="auto">
          <a:xfrm>
            <a:off x="762000" y="1524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pPr algn="ctr"/>
            <a:r>
              <a:rPr lang="en-US" sz="4400">
                <a:solidFill>
                  <a:srgbClr val="22228B"/>
                </a:solidFill>
                <a:latin typeface="Times New Roman" panose="02020603050405020304" pitchFamily="18" charset="0"/>
              </a:rPr>
              <a:t>Complex Sinusoids</a:t>
            </a:r>
          </a:p>
        </p:txBody>
      </p:sp>
      <p:pic>
        <p:nvPicPr>
          <p:cNvPr id="20482" name="Picture 6" descr="SinAndCosFromCmplxSinusoi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333500"/>
            <a:ext cx="5524500" cy="479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18B3E468-1335-452B-9755-2DC33C564BB4}" type="slidenum">
              <a:rPr lang="en-US" sz="1000">
                <a:solidFill>
                  <a:srgbClr val="333399"/>
                </a:solidFill>
              </a:rPr>
              <a:pPr/>
              <a:t>12</a:t>
            </a:fld>
            <a:endParaRPr lang="en-US" sz="1000">
              <a:solidFill>
                <a:srgbClr val="33339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024413" y="702013"/>
                <a:ext cx="2959400" cy="8819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4413" y="702013"/>
                <a:ext cx="2959400" cy="88197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953000" y="5756665"/>
                <a:ext cx="2909707" cy="9603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sup>
                              </m:s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5756665"/>
                <a:ext cx="2909707" cy="96032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723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"/>
          <p:cNvSpPr>
            <a:spLocks noChangeArrowheads="1"/>
          </p:cNvSpPr>
          <p:nvPr/>
        </p:nvSpPr>
        <p:spPr bwMode="auto">
          <a:xfrm>
            <a:off x="685800" y="142108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pPr algn="ctr"/>
            <a:r>
              <a:rPr lang="en-US" sz="4400" dirty="0">
                <a:solidFill>
                  <a:srgbClr val="22228B"/>
                </a:solidFill>
                <a:latin typeface="Times New Roman" panose="02020603050405020304" pitchFamily="18" charset="0"/>
              </a:rPr>
              <a:t>Complex Sinusoid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18B3E468-1335-452B-9755-2DC33C564BB4}" type="slidenum">
              <a:rPr lang="en-US" sz="1000">
                <a:solidFill>
                  <a:srgbClr val="333399"/>
                </a:solidFill>
              </a:rPr>
              <a:pPr/>
              <a:t>13</a:t>
            </a:fld>
            <a:endParaRPr lang="en-US" sz="1000">
              <a:solidFill>
                <a:srgbClr val="333399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2139" t="8289" r="16402"/>
          <a:stretch/>
        </p:blipFill>
        <p:spPr>
          <a:xfrm>
            <a:off x="1562100" y="969579"/>
            <a:ext cx="6019800" cy="5812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391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dirty="0"/>
              <a:t>FUNCTIONS WITH DISCONTINUITI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486400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Continuous-time </a:t>
            </a:r>
            <a:r>
              <a:rPr lang="en-US" dirty="0" err="1"/>
              <a:t>sines</a:t>
            </a:r>
            <a:r>
              <a:rPr lang="en-US" dirty="0"/>
              <a:t>, cosines and </a:t>
            </a:r>
            <a:r>
              <a:rPr lang="en-US" dirty="0" smtClean="0"/>
              <a:t>exponentials </a:t>
            </a:r>
            <a:r>
              <a:rPr lang="en-US" dirty="0"/>
              <a:t>are all continuous and </a:t>
            </a:r>
            <a:r>
              <a:rPr lang="en-US" dirty="0" smtClean="0"/>
              <a:t>differentiable at </a:t>
            </a:r>
            <a:r>
              <a:rPr lang="en-US" dirty="0"/>
              <a:t>every point in time. </a:t>
            </a:r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But </a:t>
            </a:r>
            <a:r>
              <a:rPr lang="en-US" dirty="0"/>
              <a:t>many other types of important signals that occur in </a:t>
            </a:r>
            <a:r>
              <a:rPr lang="en-US" dirty="0" smtClean="0"/>
              <a:t>practical systems </a:t>
            </a:r>
            <a:r>
              <a:rPr lang="en-US" dirty="0"/>
              <a:t>are not continuous or differentiable everywhere. </a:t>
            </a:r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A </a:t>
            </a:r>
            <a:r>
              <a:rPr lang="en-US" dirty="0"/>
              <a:t>common operation </a:t>
            </a:r>
            <a:r>
              <a:rPr lang="en-US" dirty="0" smtClean="0"/>
              <a:t>in systems </a:t>
            </a:r>
            <a:r>
              <a:rPr lang="en-US" dirty="0"/>
              <a:t>is to switch a signal on or off at some tim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34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dirty="0"/>
              <a:t>FUNCTIONS WITH DISCONTINUITI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5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lum contrast="40000"/>
          </a:blip>
          <a:srcRect t="13008" b="49833"/>
          <a:stretch/>
        </p:blipFill>
        <p:spPr>
          <a:xfrm>
            <a:off x="352643" y="2971800"/>
            <a:ext cx="8764463" cy="20883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lum contrast="40000"/>
          </a:blip>
          <a:srcRect b="86992"/>
          <a:stretch/>
        </p:blipFill>
        <p:spPr>
          <a:xfrm>
            <a:off x="352643" y="2240756"/>
            <a:ext cx="8764463" cy="731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61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dirty="0"/>
              <a:t>FUNCTIONS WITH DISCONTINUITI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16</a:t>
            </a:fld>
            <a:endParaRPr lang="en-GB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lum contrast="20000"/>
          </a:blip>
          <a:srcRect t="61014"/>
          <a:stretch/>
        </p:blipFill>
        <p:spPr>
          <a:xfrm>
            <a:off x="379537" y="3352800"/>
            <a:ext cx="8764463" cy="21910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lum contrast="20000"/>
          </a:blip>
          <a:srcRect t="50167" b="37630"/>
          <a:stretch/>
        </p:blipFill>
        <p:spPr>
          <a:xfrm>
            <a:off x="379537" y="2743200"/>
            <a:ext cx="8764463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930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513871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ヒラギノ角ゴ Pro W3" charset="0"/>
                <a:cs typeface="+mj-cs"/>
              </a:rPr>
              <a:t>The Signum Function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641417"/>
              </p:ext>
            </p:extLst>
          </p:nvPr>
        </p:nvGraphicFramePr>
        <p:xfrm>
          <a:off x="2423085" y="2328067"/>
          <a:ext cx="29337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2" name="Equation" r:id="rId3" imgW="2933700" imgH="1333500" progId="Equation.DSMT4">
                  <p:embed/>
                </p:oleObj>
              </mc:Choice>
              <mc:Fallback>
                <p:oleObj name="Equation" r:id="rId3" imgW="2933700" imgH="1333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085" y="2328067"/>
                        <a:ext cx="29337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3" name="Picture 9" descr="sgn.jpg                                                        00006CF7mjr                            B9A3C281: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370"/>
          <a:stretch/>
        </p:blipFill>
        <p:spPr bwMode="auto">
          <a:xfrm>
            <a:off x="2660650" y="3860782"/>
            <a:ext cx="35052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11"/>
          <p:cNvSpPr txBox="1">
            <a:spLocks noChangeArrowheads="1"/>
          </p:cNvSpPr>
          <p:nvPr/>
        </p:nvSpPr>
        <p:spPr bwMode="auto">
          <a:xfrm>
            <a:off x="107576" y="5506303"/>
            <a:ext cx="8305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pPr algn="just"/>
            <a:r>
              <a:rPr lang="en-US" dirty="0">
                <a:latin typeface="Times New Roman" panose="02020603050405020304" pitchFamily="18" charset="0"/>
              </a:rPr>
              <a:t>The </a:t>
            </a:r>
            <a:r>
              <a:rPr lang="en-US" dirty="0" err="1">
                <a:latin typeface="Times New Roman" panose="02020603050405020304" pitchFamily="18" charset="0"/>
              </a:rPr>
              <a:t>signum</a:t>
            </a:r>
            <a:r>
              <a:rPr lang="en-US" dirty="0">
                <a:latin typeface="Times New Roman" panose="02020603050405020304" pitchFamily="18" charset="0"/>
              </a:rPr>
              <a:t> function, in a sense, returns an indication </a:t>
            </a:r>
            <a:r>
              <a:rPr lang="en-US" dirty="0" smtClean="0">
                <a:latin typeface="Times New Roman" panose="02020603050405020304" pitchFamily="18" charset="0"/>
              </a:rPr>
              <a:t>of the </a:t>
            </a:r>
            <a:r>
              <a:rPr lang="en-US" dirty="0">
                <a:latin typeface="Times New Roman" panose="02020603050405020304" pitchFamily="18" charset="0"/>
              </a:rPr>
              <a:t>sign of its argu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2C23EFB8-E450-422E-BC1A-825E6B7C65D7}" type="slidenum">
              <a:rPr lang="en-US" sz="1000">
                <a:solidFill>
                  <a:srgbClr val="333399"/>
                </a:solidFill>
              </a:rPr>
              <a:pPr/>
              <a:t>17</a:t>
            </a:fld>
            <a:endParaRPr lang="en-US" sz="1000">
              <a:solidFill>
                <a:srgbClr val="333399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7576" y="758264"/>
            <a:ext cx="85792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-Roman"/>
              </a:rPr>
              <a:t>For nonzero arguments, the value of the </a:t>
            </a:r>
            <a:r>
              <a:rPr lang="en-US" sz="2400" dirty="0" err="1">
                <a:latin typeface="Times-Roman"/>
              </a:rPr>
              <a:t>signum</a:t>
            </a:r>
            <a:r>
              <a:rPr lang="en-US" sz="2400" dirty="0">
                <a:latin typeface="Times-Roman"/>
              </a:rPr>
              <a:t> function has a magnitude of one and </a:t>
            </a:r>
            <a:r>
              <a:rPr lang="en-US" sz="2400" dirty="0" smtClean="0">
                <a:latin typeface="Times-Roman"/>
              </a:rPr>
              <a:t>a sign </a:t>
            </a:r>
            <a:r>
              <a:rPr lang="en-US" sz="2400" dirty="0">
                <a:latin typeface="Times-Roman"/>
              </a:rPr>
              <a:t>that is the same as the sign of its argument: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95308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0"/>
          <p:cNvSpPr>
            <a:spLocks noGrp="1" noChangeArrowheads="1"/>
          </p:cNvSpPr>
          <p:nvPr>
            <p:ph type="title"/>
          </p:nvPr>
        </p:nvSpPr>
        <p:spPr>
          <a:xfrm>
            <a:off x="520700" y="133350"/>
            <a:ext cx="7924800" cy="47625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ヒラギノ角ゴ Pro W3" charset="0"/>
                <a:cs typeface="+mj-cs"/>
              </a:rPr>
              <a:t>The Unit Step Function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821106"/>
              </p:ext>
            </p:extLst>
          </p:nvPr>
        </p:nvGraphicFramePr>
        <p:xfrm>
          <a:off x="400050" y="1374588"/>
          <a:ext cx="81661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Equation" r:id="rId3" imgW="7823200" imgH="4038600" progId="Equation.DSMT4">
                  <p:embed/>
                </p:oleObj>
              </mc:Choice>
              <mc:Fallback>
                <p:oleObj name="Equation" r:id="rId3" imgW="7823200" imgH="403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374588"/>
                        <a:ext cx="8166100" cy="403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1" name="Picture 8" descr="Unit Step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63638"/>
            <a:ext cx="6985000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9600D689-4A55-47BA-BC82-EC21A25DA802}" type="slidenum">
              <a:rPr lang="en-US" sz="1000">
                <a:solidFill>
                  <a:srgbClr val="333399"/>
                </a:solidFill>
              </a:rPr>
              <a:pPr/>
              <a:t>18</a:t>
            </a:fld>
            <a:endParaRPr lang="en-US" sz="1000">
              <a:solidFill>
                <a:srgbClr val="333399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-13447" y="818634"/>
            <a:ext cx="38266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-Roman"/>
              </a:rPr>
              <a:t>The unit-step function is </a:t>
            </a:r>
            <a:r>
              <a:rPr lang="en-US" dirty="0" smtClean="0">
                <a:latin typeface="Times-Roman"/>
              </a:rPr>
              <a:t>defined </a:t>
            </a:r>
            <a:r>
              <a:rPr lang="en-US" dirty="0">
                <a:latin typeface="Times-Roman"/>
              </a:rPr>
              <a:t>by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0275" y="5508999"/>
            <a:ext cx="8236325" cy="128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6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06063"/>
            <a:ext cx="7924800" cy="7620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ヒラギノ角ゴ Pro W3" charset="0"/>
                <a:cs typeface="+mj-cs"/>
              </a:rPr>
              <a:t>The Unit Step Function</a:t>
            </a:r>
          </a:p>
        </p:txBody>
      </p:sp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76199" y="925929"/>
            <a:ext cx="88423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The unit step function can mathematically describe </a:t>
            </a:r>
            <a:r>
              <a:rPr lang="en-US" dirty="0" smtClean="0">
                <a:latin typeface="Times New Roman" panose="02020603050405020304" pitchFamily="18" charset="0"/>
              </a:rPr>
              <a:t>a signal </a:t>
            </a:r>
            <a:r>
              <a:rPr lang="en-US" dirty="0">
                <a:latin typeface="Times New Roman" panose="02020603050405020304" pitchFamily="18" charset="0"/>
              </a:rPr>
              <a:t>that is zero up to some point in time and </a:t>
            </a:r>
            <a:r>
              <a:rPr lang="en-US" dirty="0" smtClean="0">
                <a:latin typeface="Times New Roman" panose="02020603050405020304" pitchFamily="18" charset="0"/>
              </a:rPr>
              <a:t>non-zero </a:t>
            </a:r>
            <a:r>
              <a:rPr lang="en-US" dirty="0">
                <a:latin typeface="Times New Roman" panose="02020603050405020304" pitchFamily="18" charset="0"/>
              </a:rPr>
              <a:t>after that.</a:t>
            </a:r>
          </a:p>
        </p:txBody>
      </p:sp>
      <p:pic>
        <p:nvPicPr>
          <p:cNvPr id="23555" name="Picture 5" descr="CktWithSwitch.jpg                                              0020DB98MacintoshHD                    BBBEF5D0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79665"/>
            <a:ext cx="4343284" cy="259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084253"/>
              </p:ext>
            </p:extLst>
          </p:nvPr>
        </p:nvGraphicFramePr>
        <p:xfrm>
          <a:off x="5552888" y="4449155"/>
          <a:ext cx="31115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0" name="Equation" r:id="rId4" imgW="3111500" imgH="1625600" progId="Equation.DSMT4">
                  <p:embed/>
                </p:oleObj>
              </mc:Choice>
              <mc:Fallback>
                <p:oleObj name="Equation" r:id="rId4" imgW="3111500" imgH="16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888" y="4449155"/>
                        <a:ext cx="31115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0F8E5E33-9764-4331-9FAB-CA753DE50F45}" type="slidenum">
              <a:rPr lang="en-US" sz="1000">
                <a:solidFill>
                  <a:srgbClr val="333399"/>
                </a:solidFill>
              </a:rPr>
              <a:pPr/>
              <a:t>19</a:t>
            </a:fld>
            <a:endParaRPr lang="en-US" sz="1000">
              <a:solidFill>
                <a:srgbClr val="333399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199" y="2082718"/>
            <a:ext cx="86899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-Roman"/>
              </a:rPr>
              <a:t>The unit step can mathematically represent a common action in real physical systems</a:t>
            </a:r>
            <a:r>
              <a:rPr lang="en-US" sz="2400" dirty="0" smtClean="0">
                <a:latin typeface="Times-Roman"/>
              </a:rPr>
              <a:t>, fast </a:t>
            </a:r>
            <a:r>
              <a:rPr lang="en-US" sz="2400" dirty="0">
                <a:latin typeface="Times-Roman"/>
              </a:rPr>
              <a:t>switching from one state to </a:t>
            </a:r>
            <a:r>
              <a:rPr lang="en-US" sz="2400" dirty="0" smtClean="0">
                <a:latin typeface="Times-Roman"/>
              </a:rPr>
              <a:t>another (e.g. following circuit)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90904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62000" y="292100"/>
            <a:ext cx="7772400" cy="7620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ヒラギノ角ゴ Pro W3" charset="0"/>
                <a:cs typeface="+mj-cs"/>
              </a:rPr>
              <a:t>Typical Continuous-Time Signals</a:t>
            </a:r>
          </a:p>
        </p:txBody>
      </p:sp>
      <p:pic>
        <p:nvPicPr>
          <p:cNvPr id="16386" name="Picture 1027" descr="TypicalSignals.jpg                                             0020DB98MacintoshHD                    BBBEF5D0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295400"/>
            <a:ext cx="8153400" cy="482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D3A797BF-986F-4954-85CC-0172DF31CA0A}" type="slidenum">
              <a:rPr lang="en-US" sz="1000">
                <a:solidFill>
                  <a:srgbClr val="333399"/>
                </a:solidFill>
              </a:rPr>
              <a:pPr/>
              <a:t>2</a:t>
            </a:fld>
            <a:endParaRPr lang="en-US" sz="100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104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8382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latin typeface="Times New Roman" charset="0"/>
                <a:ea typeface="ヒラギノ角ゴ Pro W3" charset="0"/>
                <a:cs typeface="+mj-cs"/>
              </a:rPr>
              <a:t>The Unit Ramp Function</a:t>
            </a:r>
          </a:p>
        </p:txBody>
      </p:sp>
      <p:pic>
        <p:nvPicPr>
          <p:cNvPr id="24579" name="Picture 7" descr="ramp.jpg                                                       00006CF7mjr                            B9A3C281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885" y="3892121"/>
            <a:ext cx="4546600" cy="2412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87625043-8CF9-4371-9D82-4C69CFEE1342}" type="slidenum">
              <a:rPr lang="en-US" sz="1000">
                <a:solidFill>
                  <a:srgbClr val="333399"/>
                </a:solidFill>
              </a:rPr>
              <a:pPr/>
              <a:t>20</a:t>
            </a:fld>
            <a:endParaRPr lang="en-US" sz="1000">
              <a:solidFill>
                <a:srgbClr val="33339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381026" y="2133417"/>
                <a:ext cx="4540474" cy="7682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𝑟𝑎𝑚𝑝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    ,      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0 ,        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1026" y="2133417"/>
                <a:ext cx="4540474" cy="7682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1847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xfrm>
            <a:off x="575800" y="152400"/>
            <a:ext cx="7772400" cy="8382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ヒラギノ角ゴ Pro W3" charset="0"/>
                <a:cs typeface="+mj-cs"/>
              </a:rPr>
              <a:t>The Unit Ramp Fun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87625043-8CF9-4371-9D82-4C69CFEE1342}" type="slidenum">
              <a:rPr lang="en-US" sz="1000">
                <a:solidFill>
                  <a:srgbClr val="333399"/>
                </a:solidFill>
              </a:rPr>
              <a:pPr/>
              <a:t>21</a:t>
            </a:fld>
            <a:endParaRPr lang="en-US" sz="1000">
              <a:solidFill>
                <a:srgbClr val="333399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lum contrast="20000"/>
          </a:blip>
          <a:srcRect r="56797" b="49844"/>
          <a:stretch/>
        </p:blipFill>
        <p:spPr>
          <a:xfrm>
            <a:off x="5300200" y="2286000"/>
            <a:ext cx="3048000" cy="25824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800" y="3424802"/>
                <a:ext cx="4110997" cy="11803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num>
                                  <m:den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   ,      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0 ,        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≤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424802"/>
                <a:ext cx="4110997" cy="11803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7650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>
          <a:xfrm>
            <a:off x="575800" y="152400"/>
            <a:ext cx="7772400" cy="8382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ヒラギノ角ゴ Pro W3" charset="0"/>
                <a:cs typeface="+mj-cs"/>
              </a:rPr>
              <a:t>The Unit Ramp Fun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87625043-8CF9-4371-9D82-4C69CFEE1342}" type="slidenum">
              <a:rPr lang="en-US" sz="1000">
                <a:solidFill>
                  <a:srgbClr val="333399"/>
                </a:solidFill>
              </a:rPr>
              <a:pPr/>
              <a:t>22</a:t>
            </a:fld>
            <a:endParaRPr lang="en-US" sz="1000">
              <a:solidFill>
                <a:srgbClr val="333399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lum contrast="20000"/>
          </a:blip>
          <a:srcRect t="50157"/>
          <a:stretch/>
        </p:blipFill>
        <p:spPr>
          <a:xfrm>
            <a:off x="1293055" y="4164161"/>
            <a:ext cx="7055145" cy="25662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lum contrast="20000"/>
          </a:blip>
          <a:srcRect l="49683" b="49844"/>
          <a:stretch/>
        </p:blipFill>
        <p:spPr>
          <a:xfrm>
            <a:off x="3045654" y="990600"/>
            <a:ext cx="3549945" cy="2582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29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>
          <a:xfrm>
            <a:off x="573741" y="177800"/>
            <a:ext cx="8077200" cy="5080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ヒラギノ角ゴ Pro W3" charset="0"/>
                <a:cs typeface="+mj-cs"/>
              </a:rPr>
              <a:t>Introduction to the Impul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D6068E1C-A0D4-4BBE-A541-A9976977AB49}" type="slidenum">
              <a:rPr lang="en-US" sz="1000">
                <a:solidFill>
                  <a:srgbClr val="333399"/>
                </a:solidFill>
              </a:rPr>
              <a:pPr/>
              <a:t>23</a:t>
            </a:fld>
            <a:endParaRPr lang="en-US" sz="1000">
              <a:solidFill>
                <a:srgbClr val="333399"/>
              </a:solidFill>
            </a:endParaRPr>
          </a:p>
        </p:txBody>
      </p:sp>
      <p:pic>
        <p:nvPicPr>
          <p:cNvPr id="45123" name="Picture 67" descr="https://lpsa.swarthmore.edu/BackGround/ImpulseFunc/img7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5792" y="2871134"/>
            <a:ext cx="4298208" cy="38593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5859" y="822417"/>
                <a:ext cx="8969188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The </a:t>
                </a:r>
                <a:r>
                  <a:rPr lang="en-US" sz="2400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unit impulse </a:t>
                </a: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or </a:t>
                </a:r>
                <a:r>
                  <a:rPr lang="en-US" sz="2400" i="1" dirty="0">
                    <a:latin typeface="Times" panose="02020603050405020304" pitchFamily="18" charset="0"/>
                    <a:cs typeface="Times" panose="02020603050405020304" pitchFamily="18" charset="0"/>
                  </a:rPr>
                  <a:t>delta function</a:t>
                </a: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, denoted as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, </a:t>
                </a: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is the derivative of the unit </a:t>
                </a:r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step.</a:t>
                </a: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1600" dirty="0" smtClean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The unit impulse function has zero width, infinite height and an integral (area) of one.  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59" y="822417"/>
                <a:ext cx="8969188" cy="1815882"/>
              </a:xfrm>
              <a:prstGeom prst="rect">
                <a:avLst/>
              </a:prstGeom>
              <a:blipFill rotWithShape="0">
                <a:blip r:embed="rId3"/>
                <a:stretch>
                  <a:fillRect l="-952" t="-2685" r="-1020" b="-6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35859" y="32766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We plot it as an arrow with the height of the arrow showing the area of the impulse.</a:t>
            </a:r>
            <a:endParaRPr 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554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>
          <a:xfrm>
            <a:off x="573741" y="177800"/>
            <a:ext cx="8077200" cy="5080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ヒラギノ角ゴ Pro W3" charset="0"/>
                <a:cs typeface="+mj-cs"/>
              </a:rPr>
              <a:t>Introduction to the Impul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D6068E1C-A0D4-4BBE-A541-A9976977AB49}" type="slidenum">
              <a:rPr lang="en-US" sz="1000">
                <a:solidFill>
                  <a:srgbClr val="333399"/>
                </a:solidFill>
              </a:rPr>
              <a:pPr/>
              <a:t>24</a:t>
            </a:fld>
            <a:endParaRPr lang="en-US" sz="1000">
              <a:solidFill>
                <a:srgbClr val="333399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90600"/>
            <a:ext cx="89691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 In the diagram below the area of the impulse function is "A."  For a scaled impulse (i.e., </a:t>
            </a:r>
            <a:r>
              <a:rPr lang="en-US" sz="2400" dirty="0" err="1">
                <a:latin typeface="Times" panose="02020603050405020304" pitchFamily="18" charset="0"/>
                <a:cs typeface="Times" panose="02020603050405020304" pitchFamily="18" charset="0"/>
              </a:rPr>
              <a:t>A·δ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(t)), the multiplier in front of the impulse is the area.</a:t>
            </a:r>
          </a:p>
        </p:txBody>
      </p:sp>
      <p:pic>
        <p:nvPicPr>
          <p:cNvPr id="53250" name="Picture 2" descr="https://lpsa.swarthmore.edu/BackGround/ImpulseFunc/img55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460" y="2495729"/>
            <a:ext cx="4521479" cy="3975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26670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It is 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also defined </a:t>
            </a:r>
            <a:r>
              <a:rPr lang="en-US" sz="2400" dirty="0">
                <a:latin typeface="Times" panose="02020603050405020304" pitchFamily="18" charset="0"/>
                <a:cs typeface="Times" panose="02020603050405020304" pitchFamily="18" charset="0"/>
              </a:rPr>
              <a:t>a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060985" y="3450280"/>
                <a:ext cx="2450030" cy="82362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985" y="3450280"/>
                <a:ext cx="2450030" cy="82362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0" y="4506222"/>
            <a:ext cx="39722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" panose="02020603050405020304" pitchFamily="18" charset="0"/>
                <a:cs typeface="Times" panose="02020603050405020304" pitchFamily="18" charset="0"/>
              </a:rPr>
              <a:t>or</a:t>
            </a:r>
            <a:endParaRPr lang="en-US" sz="2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964204" y="5466794"/>
                <a:ext cx="293753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  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for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ll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204" y="5466794"/>
                <a:ext cx="2937534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075" r="-2075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3603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>
          <a:xfrm>
            <a:off x="573741" y="177800"/>
            <a:ext cx="8077200" cy="5080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ヒラギノ角ゴ Pro W3" charset="0"/>
                <a:cs typeface="+mj-cs"/>
              </a:rPr>
              <a:t>Introduction to the Impul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D6068E1C-A0D4-4BBE-A541-A9976977AB49}" type="slidenum">
              <a:rPr lang="en-US" sz="1000">
                <a:solidFill>
                  <a:srgbClr val="333399"/>
                </a:solidFill>
              </a:rPr>
              <a:pPr/>
              <a:t>25</a:t>
            </a:fld>
            <a:endParaRPr lang="en-US" sz="1000">
              <a:solidFill>
                <a:srgbClr val="333399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0" y="990600"/>
                <a:ext cx="8969188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 To better understand the delta function δ(t), </a:t>
                </a: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let us represent the unit step as shown in </a:t>
                </a:r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Figure (a)</a:t>
                </a: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 smtClean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 smtClean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 smtClean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 smtClean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The function of </a:t>
                </a:r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Figure (a</a:t>
                </a: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) becomes the unit step </a:t>
                </a:r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as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𝜀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→0</m:t>
                    </m:r>
                  </m:oMath>
                </a14:m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.</a:t>
                </a: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Figure (b) shows the derivative of the function in figure (a). </a:t>
                </a: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8969188" cy="5632311"/>
              </a:xfrm>
              <a:prstGeom prst="rect">
                <a:avLst/>
              </a:prstGeom>
              <a:blipFill rotWithShape="0">
                <a:blip r:embed="rId2"/>
                <a:stretch>
                  <a:fillRect l="-884" t="-867" r="-1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lum contrast="20000"/>
          </a:blip>
          <a:srcRect b="52242"/>
          <a:stretch/>
        </p:blipFill>
        <p:spPr>
          <a:xfrm>
            <a:off x="2258251" y="1797424"/>
            <a:ext cx="4452686" cy="14791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lum contrast="20000"/>
          </a:blip>
          <a:srcRect t="52679"/>
          <a:stretch/>
        </p:blipFill>
        <p:spPr>
          <a:xfrm>
            <a:off x="2258251" y="3429000"/>
            <a:ext cx="4452686" cy="1465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3421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>
          <a:xfrm>
            <a:off x="573741" y="177800"/>
            <a:ext cx="8077200" cy="5080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ヒラギノ角ゴ Pro W3" charset="0"/>
                <a:cs typeface="+mj-cs"/>
              </a:rPr>
              <a:t>Introduction to the Impul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D6068E1C-A0D4-4BBE-A541-A9976977AB49}" type="slidenum">
              <a:rPr lang="en-US" sz="1000">
                <a:solidFill>
                  <a:srgbClr val="333399"/>
                </a:solidFill>
              </a:rPr>
              <a:pPr/>
              <a:t>26</a:t>
            </a:fld>
            <a:endParaRPr lang="en-US" sz="1000">
              <a:solidFill>
                <a:srgbClr val="333399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0" y="990600"/>
                <a:ext cx="8969188" cy="43091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As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𝜀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" panose="02020603050405020304" pitchFamily="18" charset="0"/>
                      </a:rPr>
                      <m:t>→0</m:t>
                    </m:r>
                  </m:oMath>
                </a14:m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" panose="020206030504050203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" panose="02020603050405020304" pitchFamily="18" charset="0"/>
                          </a:rPr>
                          <m:t>𝜀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 becomes unbounded but the area of rectangle remains 1.</a:t>
                </a: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 smtClean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 smtClean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 smtClean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endParaRPr lang="en-US" sz="2400" dirty="0">
                  <a:latin typeface="Times" panose="02020603050405020304" pitchFamily="18" charset="0"/>
                  <a:cs typeface="Times" panose="02020603050405020304" pitchFamily="18" charset="0"/>
                </a:endParaRPr>
              </a:p>
              <a:p>
                <a:pPr marL="285750" indent="-285750" algn="just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Therefore, in the limit, we can think of </a:t>
                </a:r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δ(t) as </a:t>
                </a: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approaching a very large spike </a:t>
                </a:r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or impulse </a:t>
                </a:r>
                <a:r>
                  <a:rPr lang="en-US" sz="2400" dirty="0">
                    <a:latin typeface="Times" panose="02020603050405020304" pitchFamily="18" charset="0"/>
                    <a:cs typeface="Times" panose="02020603050405020304" pitchFamily="18" charset="0"/>
                  </a:rPr>
                  <a:t>at the origin, with unbounded amplitude, zero width, and area equal to </a:t>
                </a:r>
                <a:r>
                  <a:rPr lang="en-US" sz="2400" dirty="0" smtClean="0">
                    <a:latin typeface="Times" panose="02020603050405020304" pitchFamily="18" charset="0"/>
                    <a:cs typeface="Times" panose="02020603050405020304" pitchFamily="18" charset="0"/>
                  </a:rPr>
                  <a:t>1.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90600"/>
                <a:ext cx="8969188" cy="4309193"/>
              </a:xfrm>
              <a:prstGeom prst="rect">
                <a:avLst/>
              </a:prstGeom>
              <a:blipFill rotWithShape="0">
                <a:blip r:embed="rId2"/>
                <a:stretch>
                  <a:fillRect l="-884" r="-1020" b="-2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lum contrast="20000"/>
          </a:blip>
          <a:srcRect t="52679"/>
          <a:stretch/>
        </p:blipFill>
        <p:spPr>
          <a:xfrm>
            <a:off x="2209800" y="1981200"/>
            <a:ext cx="5290886" cy="1741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590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116541" y="167154"/>
            <a:ext cx="8807450" cy="11430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ヒラギノ角ゴ Pro W3" charset="0"/>
                <a:cs typeface="+mj-cs"/>
              </a:rPr>
              <a:t>Graphical Representation of the Impulse</a:t>
            </a:r>
          </a:p>
        </p:txBody>
      </p:sp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283637" y="1331172"/>
            <a:ext cx="884691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</a:rPr>
              <a:t>It </a:t>
            </a:r>
            <a:r>
              <a:rPr lang="en-US" dirty="0">
                <a:latin typeface="Times New Roman" panose="02020603050405020304" pitchFamily="18" charset="0"/>
              </a:rPr>
              <a:t>is </a:t>
            </a:r>
            <a:r>
              <a:rPr lang="en-US" dirty="0" smtClean="0">
                <a:latin typeface="Times New Roman" panose="02020603050405020304" pitchFamily="18" charset="0"/>
              </a:rPr>
              <a:t>represented graphically </a:t>
            </a:r>
            <a:r>
              <a:rPr lang="en-US" dirty="0">
                <a:latin typeface="Times New Roman" panose="02020603050405020304" pitchFamily="18" charset="0"/>
              </a:rPr>
              <a:t>by a vertical arrow.  </a:t>
            </a:r>
            <a:endParaRPr lang="en-US" dirty="0" smtClean="0">
              <a:latin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</a:rPr>
              <a:t>Its </a:t>
            </a:r>
            <a:r>
              <a:rPr lang="en-US" dirty="0">
                <a:latin typeface="Times New Roman" panose="02020603050405020304" pitchFamily="18" charset="0"/>
              </a:rPr>
              <a:t>strength is either written beside </a:t>
            </a:r>
            <a:r>
              <a:rPr lang="en-US" dirty="0" smtClean="0">
                <a:latin typeface="Times New Roman" panose="02020603050405020304" pitchFamily="18" charset="0"/>
              </a:rPr>
              <a:t>it </a:t>
            </a:r>
            <a:r>
              <a:rPr lang="en-US" dirty="0">
                <a:latin typeface="Times New Roman" panose="02020603050405020304" pitchFamily="18" charset="0"/>
              </a:rPr>
              <a:t>or is represented by its length.</a:t>
            </a:r>
          </a:p>
        </p:txBody>
      </p:sp>
      <p:pic>
        <p:nvPicPr>
          <p:cNvPr id="29699" name="Picture 5" descr="Impulse Graphing.jpg                                           00006CF7mjr                            B9A3C281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124200"/>
            <a:ext cx="6018213" cy="2873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2E605BD5-A902-40EA-AC2B-57E3376B2F17}" type="slidenum">
              <a:rPr lang="en-US" sz="1000">
                <a:solidFill>
                  <a:srgbClr val="333399"/>
                </a:solidFill>
              </a:rPr>
              <a:pPr/>
              <a:t>27</a:t>
            </a:fld>
            <a:endParaRPr lang="en-US" sz="100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3473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229600" cy="9779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200" dirty="0" smtClean="0">
                <a:latin typeface="Times New Roman" charset="0"/>
                <a:ea typeface="ヒラギノ角ゴ Pro W3" charset="0"/>
                <a:cs typeface="+mj-cs"/>
              </a:rPr>
              <a:t>Properties of the </a:t>
            </a:r>
            <a:r>
              <a:rPr lang="en-US" sz="3200" dirty="0" smtClean="0">
                <a:latin typeface="Times New Roman" charset="0"/>
                <a:ea typeface="ヒラギノ角ゴ Pro W3" charset="0"/>
                <a:cs typeface="+mj-cs"/>
              </a:rPr>
              <a:t>Impulse (Sampling Property)</a:t>
            </a:r>
            <a:endParaRPr lang="en-US" sz="3200" dirty="0" smtClean="0">
              <a:latin typeface="Times New Roman" charset="0"/>
              <a:ea typeface="ヒラギノ角ゴ Pro W3" charset="0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9256D562-DB83-42EC-ACF2-06F3B26E4E3B}" type="slidenum">
              <a:rPr lang="en-US" sz="1000">
                <a:solidFill>
                  <a:srgbClr val="333399"/>
                </a:solidFill>
              </a:rPr>
              <a:pPr/>
              <a:t>28</a:t>
            </a:fld>
            <a:endParaRPr lang="en-US" sz="1000">
              <a:solidFill>
                <a:srgbClr val="333399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482" y="1245204"/>
                <a:ext cx="8987118" cy="4585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Helvetica" panose="020B0604020202020204" pitchFamily="34" charset="0"/>
                  </a:rPr>
                  <a:t>The sampling property of the impulse </a:t>
                </a:r>
                <a:r>
                  <a:rPr lang="en-US" sz="2400" dirty="0">
                    <a:latin typeface="Helvetica" panose="020B0604020202020204" pitchFamily="34" charset="0"/>
                  </a:rPr>
                  <a:t>function states that</a:t>
                </a:r>
                <a:endParaRPr lang="en-US" sz="2400" b="0" i="0" dirty="0">
                  <a:effectLst/>
                  <a:latin typeface="Helvetica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400" dirty="0" smtClean="0">
                  <a:latin typeface="Helvetica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400" b="0" i="0" dirty="0">
                  <a:effectLst/>
                  <a:latin typeface="Helvetica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400" dirty="0" smtClean="0">
                  <a:latin typeface="Helvetica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400" dirty="0">
                  <a:latin typeface="Helvetica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Helvetica" panose="020B0604020202020204" pitchFamily="34" charset="0"/>
                  </a:rPr>
                  <a:t>That </a:t>
                </a:r>
                <a:r>
                  <a:rPr lang="en-US" sz="2400" dirty="0">
                    <a:latin typeface="Helvetica" panose="020B0604020202020204" pitchFamily="34" charset="0"/>
                  </a:rPr>
                  <a:t>is, multiplication of any function</a:t>
                </a:r>
                <a:r>
                  <a:rPr lang="en-US" sz="2400" dirty="0" smtClean="0">
                    <a:latin typeface="Helvetica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>
                    <a:latin typeface="Helvetica" panose="020B0604020202020204" pitchFamily="34" charset="0"/>
                  </a:rPr>
                  <a:t> </a:t>
                </a:r>
                <a:r>
                  <a:rPr lang="en-US" sz="2400" dirty="0">
                    <a:latin typeface="Helvetica" panose="020B0604020202020204" pitchFamily="34" charset="0"/>
                  </a:rPr>
                  <a:t>by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Helvetica" panose="020B0604020202020204" pitchFamily="34" charset="0"/>
                  </a:rPr>
                  <a:t> results in sampling the </a:t>
                </a:r>
                <a:r>
                  <a:rPr lang="en-US" sz="2400" dirty="0" smtClean="0">
                    <a:latin typeface="Helvetica" panose="020B0604020202020204" pitchFamily="34" charset="0"/>
                  </a:rPr>
                  <a:t>function at </a:t>
                </a:r>
                <a:r>
                  <a:rPr lang="en-US" sz="2400" dirty="0">
                    <a:latin typeface="Helvetica" panose="020B0604020202020204" pitchFamily="34" charset="0"/>
                  </a:rPr>
                  <a:t>the time instants where the delta function is not </a:t>
                </a:r>
                <a:r>
                  <a:rPr lang="en-US" sz="2400" dirty="0" smtClean="0">
                    <a:latin typeface="Helvetica" panose="020B0604020202020204" pitchFamily="34" charset="0"/>
                  </a:rPr>
                  <a:t>zero.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400" b="0" i="0" dirty="0">
                  <a:effectLst/>
                  <a:latin typeface="Helvetica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Helvetica" panose="020B0604020202020204" pitchFamily="34" charset="0"/>
                  </a:rPr>
                  <a:t>The study of discrete−time systems </a:t>
                </a:r>
                <a:r>
                  <a:rPr lang="en-US" sz="2400" dirty="0" smtClean="0">
                    <a:latin typeface="Helvetica" panose="020B0604020202020204" pitchFamily="34" charset="0"/>
                  </a:rPr>
                  <a:t>is based </a:t>
                </a:r>
                <a:r>
                  <a:rPr lang="en-US" sz="2400" dirty="0">
                    <a:latin typeface="Helvetica" panose="020B0604020202020204" pitchFamily="34" charset="0"/>
                  </a:rPr>
                  <a:t>on this property</a:t>
                </a:r>
                <a:r>
                  <a:rPr lang="en-US" sz="2400" dirty="0" smtClean="0">
                    <a:latin typeface="Helvetica" panose="020B0604020202020204" pitchFamily="34" charset="0"/>
                  </a:rPr>
                  <a:t>.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400" b="0" i="0" dirty="0">
                  <a:effectLst/>
                  <a:latin typeface="Helvetica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Helvetica" panose="020B0604020202020204" pitchFamily="34" charset="0"/>
                  </a:rPr>
                  <a:t>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b="0" i="0" dirty="0" smtClean="0">
                    <a:effectLst/>
                    <a:latin typeface="Helvetica" panose="020B0604020202020204" pitchFamily="34" charset="0"/>
                  </a:rPr>
                  <a:t> </a:t>
                </a:r>
                <a:endParaRPr lang="en-US" sz="2400" b="0" i="0" dirty="0">
                  <a:effectLst/>
                  <a:latin typeface="Helvetica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" y="1245204"/>
                <a:ext cx="8987118" cy="4585871"/>
              </a:xfrm>
              <a:prstGeom prst="rect">
                <a:avLst/>
              </a:prstGeom>
              <a:blipFill rotWithShape="0">
                <a:blip r:embed="rId2"/>
                <a:stretch>
                  <a:fillRect l="-950" t="-930" r="-1018" b="-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209800" y="2286000"/>
                <a:ext cx="410291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286000"/>
                <a:ext cx="4102918" cy="4308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667000" y="5933279"/>
                <a:ext cx="336534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5933279"/>
                <a:ext cx="3365344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9156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229600" cy="9779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 smtClean="0">
                <a:latin typeface="Times New Roman" charset="0"/>
                <a:ea typeface="ヒラギノ角ゴ Pro W3" charset="0"/>
                <a:cs typeface="+mj-cs"/>
              </a:rPr>
              <a:t>Properties of the </a:t>
            </a:r>
            <a:r>
              <a:rPr lang="en-US" sz="3600" dirty="0" smtClean="0">
                <a:latin typeface="Times New Roman" charset="0"/>
                <a:ea typeface="ヒラギノ角ゴ Pro W3" charset="0"/>
                <a:cs typeface="+mj-cs"/>
              </a:rPr>
              <a:t>Impulse (Sifting Property)</a:t>
            </a:r>
            <a:endParaRPr lang="en-US" sz="3600" dirty="0" smtClean="0">
              <a:latin typeface="Times New Roman" charset="0"/>
              <a:ea typeface="ヒラギノ角ゴ Pro W3" charset="0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9256D562-DB83-42EC-ACF2-06F3B26E4E3B}" type="slidenum">
              <a:rPr lang="en-US" sz="1000">
                <a:solidFill>
                  <a:srgbClr val="333399"/>
                </a:solidFill>
              </a:rPr>
              <a:pPr/>
              <a:t>29</a:t>
            </a:fld>
            <a:endParaRPr lang="en-US" sz="1000">
              <a:solidFill>
                <a:srgbClr val="333399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4482" y="1245204"/>
                <a:ext cx="8987118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Helvetica" panose="020B0604020202020204" pitchFamily="34" charset="0"/>
                  </a:rPr>
                  <a:t>The sifting property of the impulse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400" b="0" i="0" dirty="0">
                  <a:effectLst/>
                  <a:latin typeface="Helvetica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400" dirty="0" smtClean="0">
                  <a:latin typeface="Helvetica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400" b="0" i="0" dirty="0">
                  <a:effectLst/>
                  <a:latin typeface="Helvetica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400" dirty="0" smtClean="0">
                  <a:latin typeface="Helvetica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n-US" sz="2400" b="0" i="0" dirty="0">
                  <a:effectLst/>
                  <a:latin typeface="Helvetica" panose="020B0604020202020204" pitchFamily="34" charset="0"/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Helvetica" panose="020B0604020202020204" pitchFamily="34" charset="0"/>
                  </a:rPr>
                  <a:t>That </a:t>
                </a:r>
                <a:r>
                  <a:rPr lang="en-US" sz="2400" dirty="0">
                    <a:latin typeface="Helvetica" panose="020B0604020202020204" pitchFamily="34" charset="0"/>
                  </a:rPr>
                  <a:t>is, if we multiply any </a:t>
                </a:r>
                <a:r>
                  <a:rPr lang="en-US" sz="2400" dirty="0" smtClean="0">
                    <a:latin typeface="Helvetica" panose="020B0604020202020204" pitchFamily="34" charset="0"/>
                  </a:rPr>
                  <a:t>functi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>
                    <a:latin typeface="Helvetica" panose="020B0604020202020204" pitchFamily="34" charset="0"/>
                  </a:rPr>
                  <a:t> </a:t>
                </a:r>
                <a:r>
                  <a:rPr lang="en-US" sz="2400" dirty="0">
                    <a:latin typeface="Helvetica" panose="020B0604020202020204" pitchFamily="34" charset="0"/>
                  </a:rPr>
                  <a:t>by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 smtClean="0">
                    <a:latin typeface="Helvetica" panose="020B0604020202020204" pitchFamily="34" charset="0"/>
                  </a:rPr>
                  <a:t>, </a:t>
                </a:r>
                <a:r>
                  <a:rPr lang="en-US" sz="2400" dirty="0">
                    <a:latin typeface="Helvetica" panose="020B0604020202020204" pitchFamily="34" charset="0"/>
                  </a:rPr>
                  <a:t>and integrate from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o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∞</m:t>
                    </m:r>
                  </m:oMath>
                </a14:m>
                <a:r>
                  <a:rPr lang="en-US" sz="2400" dirty="0" smtClean="0">
                    <a:latin typeface="Helvetica" panose="020B0604020202020204" pitchFamily="34" charset="0"/>
                  </a:rPr>
                  <a:t>, </a:t>
                </a:r>
                <a:r>
                  <a:rPr lang="en-US" sz="2400" dirty="0">
                    <a:latin typeface="Helvetica" panose="020B0604020202020204" pitchFamily="34" charset="0"/>
                  </a:rPr>
                  <a:t>we will </a:t>
                </a:r>
                <a:r>
                  <a:rPr lang="en-US" sz="2400" dirty="0" smtClean="0">
                    <a:latin typeface="Helvetica" panose="020B0604020202020204" pitchFamily="34" charset="0"/>
                  </a:rPr>
                  <a:t>obtain the </a:t>
                </a:r>
                <a:r>
                  <a:rPr lang="en-US" sz="2400" dirty="0">
                    <a:latin typeface="Helvetica" panose="020B0604020202020204" pitchFamily="34" charset="0"/>
                  </a:rPr>
                  <a:t>value </a:t>
                </a:r>
                <a:r>
                  <a:rPr lang="en-US" sz="2400" dirty="0" smtClean="0">
                    <a:latin typeface="Helvetica" panose="020B0604020202020204" pitchFamily="34" charset="0"/>
                  </a:rPr>
                  <a:t>of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Helvetica" panose="020B0604020202020204" pitchFamily="34" charset="0"/>
                  </a:rPr>
                  <a:t> </a:t>
                </a:r>
                <a:r>
                  <a:rPr lang="en-US" sz="2400" dirty="0">
                    <a:latin typeface="Helvetica" panose="020B0604020202020204" pitchFamily="34" charset="0"/>
                  </a:rPr>
                  <a:t>evaluat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sz="2400" dirty="0">
                    <a:latin typeface="Helvetica" panose="020B0604020202020204" pitchFamily="34" charset="0"/>
                  </a:rPr>
                  <a:t>.</a:t>
                </a:r>
                <a:endParaRPr lang="en-US" sz="2400" b="0" i="0" dirty="0">
                  <a:effectLst/>
                  <a:latin typeface="Helvetica" panose="020B060402020202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" y="1245204"/>
                <a:ext cx="8987118" cy="3416320"/>
              </a:xfrm>
              <a:prstGeom prst="rect">
                <a:avLst/>
              </a:prstGeom>
              <a:blipFill rotWithShape="0">
                <a:blip r:embed="rId2"/>
                <a:stretch>
                  <a:fillRect l="-950" t="-1248" r="-1018" b="-3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258613" y="2055127"/>
                <a:ext cx="4478855" cy="9296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2800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613" y="2055127"/>
                <a:ext cx="4478855" cy="9296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0941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482"/>
            <a:ext cx="8534400" cy="10668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latin typeface="Times New Roman" charset="0"/>
                <a:ea typeface="ヒラギノ角ゴ Pro W3" charset="0"/>
                <a:cs typeface="+mj-cs"/>
              </a:rPr>
              <a:t>Continuous </a:t>
            </a:r>
            <a:r>
              <a:rPr lang="en-US" dirty="0" err="1" smtClean="0">
                <a:latin typeface="Times New Roman" charset="0"/>
                <a:ea typeface="ヒラギノ角ゴ Pro W3" charset="0"/>
                <a:cs typeface="+mj-cs"/>
              </a:rPr>
              <a:t>vs</a:t>
            </a:r>
            <a:r>
              <a:rPr lang="en-US" dirty="0" smtClean="0">
                <a:latin typeface="Times New Roman" charset="0"/>
                <a:ea typeface="ヒラギノ角ゴ Pro W3" charset="0"/>
                <a:cs typeface="+mj-cs"/>
              </a:rPr>
              <a:t> Continuous-Time Signals</a:t>
            </a:r>
          </a:p>
        </p:txBody>
      </p:sp>
      <p:sp>
        <p:nvSpPr>
          <p:cNvPr id="17410" name="Text Box 14"/>
          <p:cNvSpPr txBox="1">
            <a:spLocks noChangeArrowheads="1"/>
          </p:cNvSpPr>
          <p:nvPr/>
        </p:nvSpPr>
        <p:spPr bwMode="auto">
          <a:xfrm>
            <a:off x="138953" y="1071282"/>
            <a:ext cx="8991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pPr algn="just"/>
            <a:r>
              <a:rPr lang="en-US" dirty="0">
                <a:latin typeface="Times New Roman" panose="02020603050405020304" pitchFamily="18" charset="0"/>
              </a:rPr>
              <a:t>All continuous signals that are functions of time are </a:t>
            </a:r>
            <a:r>
              <a:rPr lang="en-US" b="1" dirty="0" smtClean="0">
                <a:latin typeface="Times New Roman" panose="02020603050405020304" pitchFamily="18" charset="0"/>
              </a:rPr>
              <a:t>continuous-time</a:t>
            </a:r>
            <a:r>
              <a:rPr lang="en-US" dirty="0" smtClean="0">
                <a:latin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</a:rPr>
              <a:t>but not all continuous-time signals are </a:t>
            </a:r>
            <a:r>
              <a:rPr lang="en-US" dirty="0" smtClean="0">
                <a:latin typeface="Times New Roman" panose="02020603050405020304" pitchFamily="18" charset="0"/>
              </a:rPr>
              <a:t>continuous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7411" name="Picture 7" descr="ContinuousTimeExampl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057400"/>
            <a:ext cx="4867310" cy="47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25257530-9E02-4A32-9695-9084B926E9CC}" type="slidenum">
              <a:rPr lang="en-US" sz="1000">
                <a:solidFill>
                  <a:srgbClr val="333399"/>
                </a:solidFill>
              </a:rPr>
              <a:pPr/>
              <a:t>3</a:t>
            </a:fld>
            <a:endParaRPr lang="en-US" sz="100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6376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5100"/>
            <a:ext cx="8229600" cy="9779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200" dirty="0" smtClean="0">
                <a:latin typeface="Times New Roman" charset="0"/>
                <a:ea typeface="ヒラギノ角ゴ Pro W3" charset="0"/>
                <a:cs typeface="+mj-cs"/>
              </a:rPr>
              <a:t>Properties of the </a:t>
            </a:r>
            <a:r>
              <a:rPr lang="en-US" sz="3200" dirty="0" smtClean="0">
                <a:latin typeface="Times New Roman" charset="0"/>
                <a:ea typeface="ヒラギノ角ゴ Pro W3" charset="0"/>
                <a:cs typeface="+mj-cs"/>
              </a:rPr>
              <a:t>Impulse (Scaling Property)</a:t>
            </a:r>
            <a:endParaRPr lang="en-US" sz="3200" dirty="0" smtClean="0">
              <a:latin typeface="Times New Roman" charset="0"/>
              <a:ea typeface="ヒラギノ角ゴ Pro W3" charset="0"/>
              <a:cs typeface="+mj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9256D562-DB83-42EC-ACF2-06F3B26E4E3B}" type="slidenum">
              <a:rPr lang="en-US" sz="1000">
                <a:solidFill>
                  <a:srgbClr val="333399"/>
                </a:solidFill>
              </a:rPr>
              <a:pPr/>
              <a:t>30</a:t>
            </a:fld>
            <a:endParaRPr lang="en-US" sz="1000">
              <a:solidFill>
                <a:srgbClr val="333399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82" y="1245204"/>
            <a:ext cx="898711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Helvetica" panose="020B0604020202020204" pitchFamily="34" charset="0"/>
              </a:rPr>
              <a:t>The scaling property of the impulse states that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400" b="0" i="0" dirty="0">
              <a:effectLst/>
              <a:latin typeface="Helvetica" panose="020B0604020202020204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400" dirty="0" smtClean="0">
              <a:latin typeface="Helvetica" panose="020B0604020202020204" pitchFamily="34" charset="0"/>
            </a:endParaRPr>
          </a:p>
          <a:p>
            <a:pPr algn="just"/>
            <a:endParaRPr lang="en-US" sz="2400" b="0" i="0" dirty="0">
              <a:effectLst/>
              <a:latin typeface="Helvetica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258613" y="2055127"/>
                <a:ext cx="4289572" cy="867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613" y="2055127"/>
                <a:ext cx="4289572" cy="86722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76330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39738"/>
            <a:ext cx="7772400" cy="7620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latin typeface="Times New Roman" charset="0"/>
                <a:ea typeface="ヒラギノ角ゴ Pro W3" charset="0"/>
                <a:cs typeface="+mj-cs"/>
              </a:rPr>
              <a:t>The Unit Periodic Impulse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977900" y="2039938"/>
          <a:ext cx="7289800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4" name="Equation" r:id="rId3" imgW="7289800" imgH="3975100" progId="Equation.DSMT4">
                  <p:embed/>
                </p:oleObj>
              </mc:Choice>
              <mc:Fallback>
                <p:oleObj name="Equation" r:id="rId3" imgW="7289800" imgH="397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2039938"/>
                        <a:ext cx="7289800" cy="397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7" name="Picture 7" descr=" ImpT1.jpg                                                      0020DB98MacintoshHD                    BBBEF5D0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088" y="3319463"/>
            <a:ext cx="3363912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8" descr=" ImpT2.eps                                                      0020DB98MacintoshHD                    BBBEF5D0: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75" y="3311525"/>
            <a:ext cx="3271838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DD0AAC6F-7A6C-40F2-B1BE-3E9D772A8E14}" type="slidenum">
              <a:rPr lang="en-US" sz="1000">
                <a:solidFill>
                  <a:srgbClr val="333399"/>
                </a:solidFill>
              </a:rPr>
              <a:pPr/>
              <a:t>31</a:t>
            </a:fld>
            <a:endParaRPr lang="en-US" sz="100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29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967"/>
            <a:ext cx="8229600" cy="69568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 Problem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-911" y="712476"/>
                <a:ext cx="8687711" cy="5239871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 smtClean="0"/>
                  <a:t>Evaluate the following expression</a:t>
                </a:r>
              </a:p>
              <a:p>
                <a:endParaRPr lang="en-US" sz="2800" dirty="0"/>
              </a:p>
              <a:p>
                <a:endParaRPr lang="en-US" sz="2800" dirty="0" smtClean="0"/>
              </a:p>
              <a:p>
                <a:endParaRPr lang="en-US" sz="1200" dirty="0"/>
              </a:p>
              <a:p>
                <a:r>
                  <a:rPr lang="en-US" sz="2800" dirty="0" smtClean="0"/>
                  <a:t>The sifting property states that</a:t>
                </a:r>
              </a:p>
              <a:p>
                <a:endParaRPr lang="en-US" sz="2800" dirty="0"/>
              </a:p>
              <a:p>
                <a:endParaRPr lang="en-US" sz="2800" dirty="0" smtClean="0"/>
              </a:p>
              <a:p>
                <a:r>
                  <a:rPr lang="en-US" sz="2800" dirty="0" smtClean="0"/>
                  <a:t>For this exampl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800" dirty="0" smtClean="0"/>
                  <a:t>.</a:t>
                </a:r>
              </a:p>
              <a:p>
                <a:r>
                  <a:rPr lang="en-US" sz="2800" dirty="0" smtClean="0"/>
                  <a:t>Then </a:t>
                </a:r>
                <a:endParaRPr lang="en-US" sz="2800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911" y="712476"/>
                <a:ext cx="8687711" cy="5239871"/>
              </a:xfrm>
              <a:blipFill rotWithShape="0">
                <a:blip r:embed="rId2"/>
                <a:stretch>
                  <a:fillRect l="-1263" t="-1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32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836125" y="1598105"/>
                <a:ext cx="2162451" cy="796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  <m:r>
                            <m:rPr>
                              <m:nor/>
                            </m:rPr>
                            <a:rPr lang="en-US" sz="2400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6125" y="1598105"/>
                <a:ext cx="2162451" cy="79682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33594" y="2030076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ution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2996632" y="3129345"/>
                <a:ext cx="3841436" cy="796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𝑜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2400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6632" y="3129345"/>
                <a:ext cx="3841436" cy="7968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667000" y="4764621"/>
                <a:ext cx="3189335" cy="796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2)</m:t>
                          </m:r>
                          <m:r>
                            <m:rPr>
                              <m:nor/>
                            </m:rPr>
                            <a:rPr lang="en-US" sz="2400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764621"/>
                <a:ext cx="3189335" cy="79682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996632" y="5938876"/>
                <a:ext cx="2296975" cy="6000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6632" y="5938876"/>
                <a:ext cx="2296975" cy="60003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301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967"/>
            <a:ext cx="8229600" cy="69568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ercise Problem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-911" y="712476"/>
            <a:ext cx="8687711" cy="5239871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valuate the following expressions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1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33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941088" y="1609447"/>
                <a:ext cx="2322302" cy="796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  <m:r>
                            <m:rPr>
                              <m:nor/>
                            </m:rPr>
                            <a:rPr lang="en-US" sz="2400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088" y="1609447"/>
                <a:ext cx="2322302" cy="79682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856129" y="3166203"/>
                <a:ext cx="2492221" cy="796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  <m:r>
                            <m:rPr>
                              <m:nor/>
                            </m:rPr>
                            <a:rPr lang="en-US" sz="2400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129" y="3166203"/>
                <a:ext cx="2492221" cy="79682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838200" y="4705313"/>
                <a:ext cx="2976071" cy="796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𝑢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0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  <m:r>
                            <m:rPr>
                              <m:nor/>
                            </m:rPr>
                            <a:rPr lang="en-US" sz="2400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705313"/>
                <a:ext cx="2976071" cy="7968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39031" y="177826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a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9031" y="3332411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b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5825" y="4815488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c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705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latin typeface="Times New Roman" charset="0"/>
                <a:ea typeface="ヒラギノ角ゴ Pro W3" charset="0"/>
                <a:cs typeface="+mj-cs"/>
              </a:rPr>
              <a:t>The Unit Rectangle Function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1913" y="1362075"/>
          <a:ext cx="9082087" cy="458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8" name="Equation" r:id="rId3" imgW="9080500" imgH="4584700" progId="Equation.DSMT4">
                  <p:embed/>
                </p:oleObj>
              </mc:Choice>
              <mc:Fallback>
                <p:oleObj name="Equation" r:id="rId3" imgW="9080500" imgH="458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1362075"/>
                        <a:ext cx="9082087" cy="458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795" name="Picture 8" descr="rect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030538"/>
            <a:ext cx="69723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D4FC974D-4E3A-4869-A692-4372F566BCC2}" type="slidenum">
              <a:rPr lang="en-US" sz="1000">
                <a:solidFill>
                  <a:srgbClr val="333399"/>
                </a:solidFill>
              </a:rPr>
              <a:pPr/>
              <a:t>34</a:t>
            </a:fld>
            <a:endParaRPr lang="en-US" sz="100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182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59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ercise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6894" y="919301"/>
            <a:ext cx="9139518" cy="1096963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(a)</a:t>
            </a:r>
            <a:r>
              <a:rPr lang="en-US" dirty="0" smtClean="0"/>
              <a:t> Express the voltage waveform v(t) as a sum of basic waveforms (e.g. step, ramp etc.) for the time interval -1&lt;t&lt;7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35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166493"/>
            <a:ext cx="6920672" cy="4554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203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59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ercise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8441" y="704405"/>
            <a:ext cx="8987118" cy="1096963"/>
          </a:xfrm>
        </p:spPr>
        <p:txBody>
          <a:bodyPr>
            <a:norm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</a:rPr>
              <a:t>(b)</a:t>
            </a:r>
            <a:r>
              <a:rPr lang="en-US" sz="2800" dirty="0" smtClean="0"/>
              <a:t> Express the voltage waveform v(t) as a sum of unit step function for the time interval -1&lt;t&lt;7s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36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019789"/>
            <a:ext cx="6920672" cy="4554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02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59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ercise Proble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8441" y="704405"/>
            <a:ext cx="8987118" cy="1096963"/>
          </a:xfrm>
        </p:spPr>
        <p:txBody>
          <a:bodyPr>
            <a:norm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</a:rPr>
              <a:t>(c) </a:t>
            </a:r>
            <a:r>
              <a:rPr lang="en-US" sz="2800" dirty="0" smtClean="0"/>
              <a:t>Using </a:t>
            </a:r>
            <a:r>
              <a:rPr lang="en-US" sz="2800" dirty="0"/>
              <a:t>the result of part </a:t>
            </a:r>
            <a:r>
              <a:rPr lang="en-US" sz="2800" dirty="0" smtClean="0"/>
              <a:t>(b), </a:t>
            </a:r>
            <a:r>
              <a:rPr lang="en-US" sz="2800" dirty="0"/>
              <a:t>compute the derivative of and sketch its waveform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37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810333"/>
            <a:ext cx="6920672" cy="4554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942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59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ercise Problem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859" y="769750"/>
            <a:ext cx="8987118" cy="1096963"/>
          </a:xfrm>
        </p:spPr>
        <p:txBody>
          <a:bodyPr>
            <a:normAutofit/>
          </a:bodyPr>
          <a:lstStyle/>
          <a:p>
            <a:pPr algn="just"/>
            <a:r>
              <a:rPr lang="en-US" sz="2800" dirty="0" smtClean="0"/>
              <a:t>Evaluate following functions.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38</a:t>
            </a:fld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838200" y="1514335"/>
                <a:ext cx="2110514" cy="6299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514335"/>
                <a:ext cx="2110514" cy="62998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88543" y="1655044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a)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838200" y="2399629"/>
                <a:ext cx="2323713" cy="6299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99629"/>
                <a:ext cx="2323713" cy="62998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88543" y="2540338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b)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838200" y="3388244"/>
                <a:ext cx="2306144" cy="6299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388244"/>
                <a:ext cx="2306144" cy="62998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88543" y="3528953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c)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855769" y="4202577"/>
                <a:ext cx="2317301" cy="627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8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769" y="4202577"/>
                <a:ext cx="2317301" cy="62760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306112" y="4343286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d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81868" y="5211961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e)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758480" y="5014537"/>
                <a:ext cx="2840072" cy="796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  <m:r>
                            <m:rPr>
                              <m:nor/>
                            </m:rPr>
                            <a:rPr lang="en-US" sz="2400" dirty="0"/>
                            <m:t> 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80" y="5014537"/>
                <a:ext cx="2840072" cy="79682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7277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nd of Lecture-2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To download this lecture visit</a:t>
            </a:r>
          </a:p>
          <a:p>
            <a:r>
              <a:rPr lang="en-GB" dirty="0" smtClean="0">
                <a:solidFill>
                  <a:schemeClr val="accent1">
                    <a:lumMod val="75000"/>
                  </a:schemeClr>
                </a:solidFill>
                <a:hlinkClick r:id="rId2"/>
              </a:rPr>
              <a:t>http://imtiazhussainkalwar.weebly.com/</a:t>
            </a:r>
            <a:endParaRPr lang="en-GB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0D5CAB-8BF0-4EA3-BAE4-9835C852A49B}" type="slidenum">
              <a:rPr lang="en-GB" smtClean="0"/>
              <a:pPr/>
              <a:t>39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859"/>
            <a:ext cx="8229600" cy="11430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ヒラギノ角ゴ Pro W3" charset="0"/>
                <a:cs typeface="+mj-cs"/>
              </a:rPr>
              <a:t>Continuous-Time Sinusoids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868363" y="1314450"/>
          <a:ext cx="7431087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3" name="Equation" r:id="rId3" imgW="7429500" imgH="1701800" progId="Equation.DSMT4">
                  <p:embed/>
                </p:oleObj>
              </mc:Choice>
              <mc:Fallback>
                <p:oleObj name="Equation" r:id="rId3" imgW="7429500" imgH="170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314450"/>
                        <a:ext cx="7431087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5" name="Picture 8" descr="GenericSinusoid.jpg                                            0020DB98MacintoshHD                    BBBEF5D0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3308350"/>
            <a:ext cx="56769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3EAD1613-06D9-4741-AA01-019942C0081F}" type="slidenum">
              <a:rPr lang="en-US" sz="1000">
                <a:solidFill>
                  <a:srgbClr val="333399"/>
                </a:solidFill>
              </a:rPr>
              <a:pPr/>
              <a:t>4</a:t>
            </a:fld>
            <a:endParaRPr lang="en-US" sz="100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401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5859"/>
            <a:ext cx="8229600" cy="1143000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Times New Roman" charset="0"/>
                <a:ea typeface="ヒラギノ角ゴ Pro W3" charset="0"/>
                <a:cs typeface="+mj-cs"/>
              </a:rPr>
              <a:t>Continuous-Time Sinusoi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3EAD1613-06D9-4741-AA01-019942C0081F}" type="slidenum">
              <a:rPr lang="en-US" sz="1000">
                <a:solidFill>
                  <a:srgbClr val="333399"/>
                </a:solidFill>
              </a:rPr>
              <a:pPr/>
              <a:t>5</a:t>
            </a:fld>
            <a:endParaRPr lang="en-US" sz="1000">
              <a:solidFill>
                <a:srgbClr val="333399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lum contrast="20000"/>
          </a:blip>
          <a:stretch>
            <a:fillRect/>
          </a:stretch>
        </p:blipFill>
        <p:spPr>
          <a:xfrm>
            <a:off x="967977" y="2438400"/>
            <a:ext cx="7754682" cy="2873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893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ChangeArrowheads="1"/>
          </p:cNvSpPr>
          <p:nvPr/>
        </p:nvSpPr>
        <p:spPr bwMode="auto">
          <a:xfrm>
            <a:off x="762000" y="1524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pPr algn="ctr"/>
            <a:r>
              <a:rPr lang="en-US" sz="4400">
                <a:solidFill>
                  <a:srgbClr val="22228B"/>
                </a:solidFill>
                <a:latin typeface="Times New Roman" panose="02020603050405020304" pitchFamily="18" charset="0"/>
              </a:rPr>
              <a:t>Continuous-Time Exponentials</a:t>
            </a:r>
          </a:p>
        </p:txBody>
      </p:sp>
      <p:pic>
        <p:nvPicPr>
          <p:cNvPr id="19458" name="Picture 6" descr="GenericExponentia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3022600"/>
            <a:ext cx="6804025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3054350" y="1536700"/>
          <a:ext cx="2705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7" name="Equation" r:id="rId4" imgW="2705100" imgH="1041400" progId="Equation.DSMT4">
                  <p:embed/>
                </p:oleObj>
              </mc:Choice>
              <mc:Fallback>
                <p:oleObj name="Equation" r:id="rId4" imgW="27051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536700"/>
                        <a:ext cx="2705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384957A7-F71F-4B67-A51F-2322E106779E}" type="slidenum">
              <a:rPr lang="en-US" sz="1000">
                <a:solidFill>
                  <a:srgbClr val="333399"/>
                </a:solidFill>
              </a:rPr>
              <a:pPr/>
              <a:t>6</a:t>
            </a:fld>
            <a:endParaRPr lang="en-US" sz="100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478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ChangeArrowheads="1"/>
          </p:cNvSpPr>
          <p:nvPr/>
        </p:nvSpPr>
        <p:spPr bwMode="auto">
          <a:xfrm>
            <a:off x="762000" y="762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pPr algn="ctr"/>
            <a:r>
              <a:rPr lang="en-US" sz="4400" dirty="0">
                <a:solidFill>
                  <a:srgbClr val="22228B"/>
                </a:solidFill>
                <a:latin typeface="Times New Roman" panose="02020603050405020304" pitchFamily="18" charset="0"/>
              </a:rPr>
              <a:t>Continuous-Time Exponenti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384957A7-F71F-4B67-A51F-2322E106779E}" type="slidenum">
              <a:rPr lang="en-US" sz="1000">
                <a:solidFill>
                  <a:srgbClr val="333399"/>
                </a:solidFill>
              </a:rPr>
              <a:pPr/>
              <a:t>7</a:t>
            </a:fld>
            <a:endParaRPr lang="en-US" sz="1000">
              <a:solidFill>
                <a:srgbClr val="33339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53043" y="1050020"/>
                <a:ext cx="1867819" cy="533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043" y="1050020"/>
                <a:ext cx="1867819" cy="53360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62600" y="1046055"/>
                <a:ext cx="1704313" cy="533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1046055"/>
                <a:ext cx="1704313" cy="53360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319158" y="6200956"/>
            <a:ext cx="2191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aying Exponentia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39434" y="6200956"/>
            <a:ext cx="2350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reasing exponential 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7428" t="5308" r="7153" b="5832"/>
          <a:stretch/>
        </p:blipFill>
        <p:spPr>
          <a:xfrm>
            <a:off x="1752600" y="1489808"/>
            <a:ext cx="6019800" cy="4711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4520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ChangeArrowheads="1"/>
          </p:cNvSpPr>
          <p:nvPr/>
        </p:nvSpPr>
        <p:spPr bwMode="auto">
          <a:xfrm>
            <a:off x="762000" y="1524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pPr algn="ctr"/>
            <a:r>
              <a:rPr lang="en-US" sz="4400">
                <a:solidFill>
                  <a:srgbClr val="22228B"/>
                </a:solidFill>
                <a:latin typeface="Times New Roman" panose="02020603050405020304" pitchFamily="18" charset="0"/>
              </a:rPr>
              <a:t>Continuous-Time Exponenti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384957A7-F71F-4B67-A51F-2322E106779E}" type="slidenum">
              <a:rPr lang="en-US" sz="1000">
                <a:solidFill>
                  <a:srgbClr val="333399"/>
                </a:solidFill>
              </a:rPr>
              <a:pPr/>
              <a:t>8</a:t>
            </a:fld>
            <a:endParaRPr lang="en-US" sz="1000">
              <a:solidFill>
                <a:srgbClr val="333399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6149" t="5004" r="7764" b="5085"/>
          <a:stretch/>
        </p:blipFill>
        <p:spPr>
          <a:xfrm>
            <a:off x="1676400" y="1629455"/>
            <a:ext cx="6248400" cy="49094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57550" y="1040074"/>
                <a:ext cx="2943050" cy="533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7550" y="1040074"/>
                <a:ext cx="2943050" cy="53360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63428" y="1021237"/>
                <a:ext cx="2779543" cy="5336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.5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3428" y="1021237"/>
                <a:ext cx="2779543" cy="53360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012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ChangeArrowheads="1"/>
          </p:cNvSpPr>
          <p:nvPr/>
        </p:nvSpPr>
        <p:spPr bwMode="auto">
          <a:xfrm>
            <a:off x="762000" y="1524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pPr algn="ctr"/>
            <a:r>
              <a:rPr lang="en-US" sz="4400" dirty="0">
                <a:solidFill>
                  <a:srgbClr val="22228B"/>
                </a:solidFill>
                <a:latin typeface="Times New Roman" panose="02020603050405020304" pitchFamily="18" charset="0"/>
              </a:rPr>
              <a:t>Continuous-Time Exponentials</a:t>
            </a:r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3054350" y="1536700"/>
          <a:ext cx="2705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0" name="Equation" r:id="rId3" imgW="2705100" imgH="1041400" progId="Equation.DSMT4">
                  <p:embed/>
                </p:oleObj>
              </mc:Choice>
              <mc:Fallback>
                <p:oleObj name="Equation" r:id="rId3" imgW="27051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536700"/>
                        <a:ext cx="2705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1pPr>
            <a:lvl2pPr marL="742950" indent="-28575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2pPr>
            <a:lvl3pPr marL="11430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3pPr>
            <a:lvl4pPr marL="16002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4pPr>
            <a:lvl5pPr marL="2057400" indent="-228600"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00"/>
                </a:solidFill>
                <a:latin typeface="Times" panose="02020603050405020304" pitchFamily="18" charset="0"/>
                <a:ea typeface="ヒラギノ角ゴ Pro W3" pitchFamily="1" charset="-128"/>
              </a:defRPr>
            </a:lvl9pPr>
          </a:lstStyle>
          <a:p>
            <a:fld id="{384957A7-F71F-4B67-A51F-2322E106779E}" type="slidenum">
              <a:rPr lang="en-US" sz="1000">
                <a:solidFill>
                  <a:srgbClr val="333399"/>
                </a:solidFill>
              </a:rPr>
              <a:pPr/>
              <a:t>9</a:t>
            </a:fld>
            <a:endParaRPr lang="en-US" sz="1000">
              <a:solidFill>
                <a:srgbClr val="333399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lum contrast="20000"/>
          </a:blip>
          <a:srcRect r="52778"/>
          <a:stretch/>
        </p:blipFill>
        <p:spPr>
          <a:xfrm>
            <a:off x="457200" y="3196883"/>
            <a:ext cx="3886200" cy="28582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>
            <a:lum contrast="20000"/>
          </a:blip>
          <a:srcRect l="50000"/>
          <a:stretch/>
        </p:blipFill>
        <p:spPr>
          <a:xfrm>
            <a:off x="4572000" y="3196883"/>
            <a:ext cx="4114800" cy="2858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8221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ecture_23 Time Respons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23 Time Response</Template>
  <TotalTime>4679</TotalTime>
  <Words>806</Words>
  <Application>Microsoft Office PowerPoint</Application>
  <PresentationFormat>On-screen Show (4:3)</PresentationFormat>
  <Paragraphs>213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rial</vt:lpstr>
      <vt:lpstr>Calibri</vt:lpstr>
      <vt:lpstr>Cambria Math</vt:lpstr>
      <vt:lpstr>Helvetica</vt:lpstr>
      <vt:lpstr>Times</vt:lpstr>
      <vt:lpstr>Times New Roman</vt:lpstr>
      <vt:lpstr>Times-Roman</vt:lpstr>
      <vt:lpstr>ヒラギノ角ゴ Pro W3</vt:lpstr>
      <vt:lpstr>lecture_23 Time Response</vt:lpstr>
      <vt:lpstr>Equation</vt:lpstr>
      <vt:lpstr>Signals &amp; Systems (EE-2043)</vt:lpstr>
      <vt:lpstr>Typical Continuous-Time Signals</vt:lpstr>
      <vt:lpstr>Continuous vs Continuous-Time Signals</vt:lpstr>
      <vt:lpstr>Continuous-Time Sinusoids</vt:lpstr>
      <vt:lpstr>Continuous-Time Sinusoids</vt:lpstr>
      <vt:lpstr>PowerPoint Presentation</vt:lpstr>
      <vt:lpstr>PowerPoint Presentation</vt:lpstr>
      <vt:lpstr>PowerPoint Presentation</vt:lpstr>
      <vt:lpstr>PowerPoint Presentation</vt:lpstr>
      <vt:lpstr>Sinusoids and Exponentials</vt:lpstr>
      <vt:lpstr>Complex Sinusoids</vt:lpstr>
      <vt:lpstr>PowerPoint Presentation</vt:lpstr>
      <vt:lpstr>PowerPoint Presentation</vt:lpstr>
      <vt:lpstr>FUNCTIONS WITH DISCONTINUITIES</vt:lpstr>
      <vt:lpstr>FUNCTIONS WITH DISCONTINUITIES</vt:lpstr>
      <vt:lpstr>FUNCTIONS WITH DISCONTINUITIES</vt:lpstr>
      <vt:lpstr>The Signum Function</vt:lpstr>
      <vt:lpstr>The Unit Step Function</vt:lpstr>
      <vt:lpstr>The Unit Step Function</vt:lpstr>
      <vt:lpstr>The Unit Ramp Function</vt:lpstr>
      <vt:lpstr>The Unit Ramp Function</vt:lpstr>
      <vt:lpstr>The Unit Ramp Function</vt:lpstr>
      <vt:lpstr>Introduction to the Impulse</vt:lpstr>
      <vt:lpstr>Introduction to the Impulse</vt:lpstr>
      <vt:lpstr>Introduction to the Impulse</vt:lpstr>
      <vt:lpstr>Introduction to the Impulse</vt:lpstr>
      <vt:lpstr>Graphical Representation of the Impulse</vt:lpstr>
      <vt:lpstr>Properties of the Impulse (Sampling Property)</vt:lpstr>
      <vt:lpstr>Properties of the Impulse (Sifting Property)</vt:lpstr>
      <vt:lpstr>Properties of the Impulse (Scaling Property)</vt:lpstr>
      <vt:lpstr>The Unit Periodic Impulse</vt:lpstr>
      <vt:lpstr>Example Problem</vt:lpstr>
      <vt:lpstr>Exercise Problems</vt:lpstr>
      <vt:lpstr>The Unit Rectangle Function</vt:lpstr>
      <vt:lpstr>Exercise Problem</vt:lpstr>
      <vt:lpstr>Exercise Problem</vt:lpstr>
      <vt:lpstr>Exercise Problem</vt:lpstr>
      <vt:lpstr>Exercise Problems</vt:lpstr>
      <vt:lpstr>End of Lecture-2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rn Control Systems (MCS)</dc:title>
  <dc:creator>DR. Imtiaz</dc:creator>
  <cp:lastModifiedBy>Dr. Imtiaz</cp:lastModifiedBy>
  <cp:revision>312</cp:revision>
  <cp:lastPrinted>2019-01-14T10:46:30Z</cp:lastPrinted>
  <dcterms:created xsi:type="dcterms:W3CDTF">2014-10-10T03:10:34Z</dcterms:created>
  <dcterms:modified xsi:type="dcterms:W3CDTF">2020-02-24T12:53:45Z</dcterms:modified>
</cp:coreProperties>
</file>